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780344">
      <w:pPr>
        <w:spacing w:after="120" w:line="312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云南大学数学系《微分方程数值解实验</w:t>
      </w:r>
      <w:r>
        <w:rPr>
          <w:rFonts w:hint="eastAsia"/>
          <w:b/>
          <w:sz w:val="30"/>
          <w:szCs w:val="30"/>
        </w:rPr>
        <w:t>》课程</w:t>
      </w:r>
      <w:r>
        <w:rPr>
          <w:rFonts w:hint="eastAsia"/>
          <w:b/>
          <w:bCs/>
          <w:sz w:val="30"/>
          <w:szCs w:val="30"/>
        </w:rPr>
        <w:t>上机</w:t>
      </w:r>
      <w:r>
        <w:rPr>
          <w:rFonts w:hint="eastAsia"/>
          <w:b/>
          <w:sz w:val="30"/>
          <w:szCs w:val="30"/>
        </w:rPr>
        <w:t>实验</w:t>
      </w:r>
      <w:r>
        <w:rPr>
          <w:rFonts w:hint="eastAsia"/>
          <w:b/>
          <w:bCs/>
          <w:sz w:val="30"/>
          <w:szCs w:val="30"/>
        </w:rPr>
        <w:t>报告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48928B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48D51D34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0CBA70BD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4D37026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694C50BC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3A463B7D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57DB9F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5616E5B8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6F53E4E4">
            <w:pPr>
              <w:spacing w:line="312" w:lineRule="auto"/>
              <w:rPr>
                <w:rFonts w:hint="eastAsia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43F540CD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bookmarkStart w:id="1" w:name="_GoBack"/>
            <w:bookmarkEnd w:id="1"/>
          </w:p>
        </w:tc>
      </w:tr>
      <w:tr w14:paraId="44E6FB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54A0151F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</w:rPr>
              <w:t>用五点差分格式求解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Poisson方程边值问题</w:t>
            </w:r>
          </w:p>
        </w:tc>
      </w:tr>
      <w:tr w14:paraId="09000B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6A5040D5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7</w:t>
            </w:r>
          </w:p>
        </w:tc>
        <w:tc>
          <w:tcPr>
            <w:tcW w:w="3240" w:type="dxa"/>
          </w:tcPr>
          <w:p w14:paraId="16F38BBF">
            <w:pPr>
              <w:spacing w:line="312" w:lineRule="auto"/>
              <w:rPr>
                <w:rFonts w:hint="eastAsia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  <w:lang w:val="en-US" w:eastAsia="zh-CN"/>
              </w:rPr>
              <w:t>2023年12月18日</w:t>
            </w:r>
          </w:p>
        </w:tc>
        <w:tc>
          <w:tcPr>
            <w:tcW w:w="2480" w:type="dxa"/>
          </w:tcPr>
          <w:p w14:paraId="456CB279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33E459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719459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512C3E66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数学与应用数学</w:t>
            </w:r>
          </w:p>
        </w:tc>
        <w:tc>
          <w:tcPr>
            <w:tcW w:w="2480" w:type="dxa"/>
          </w:tcPr>
          <w:p w14:paraId="2C40DBA0">
            <w:pPr>
              <w:spacing w:line="312" w:lineRule="auto"/>
              <w:rPr>
                <w:rFonts w:hint="default" w:eastAsia="宋体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  <w:lang w:val="en-US" w:eastAsia="zh-CN"/>
              </w:rPr>
              <w:t>21级</w:t>
            </w:r>
          </w:p>
        </w:tc>
      </w:tr>
    </w:tbl>
    <w:p w14:paraId="6BB2AF6C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7B2A02F7">
      <w:pPr>
        <w:pStyle w:val="10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2E52B046">
      <w:pPr>
        <w:snapToGrid w:val="0"/>
        <w:spacing w:line="360" w:lineRule="auto"/>
        <w:ind w:firstLine="480" w:firstLineChars="200"/>
        <w:jc w:val="both"/>
        <w:rPr>
          <w:rFonts w:ascii="宋体" w:hAnsi="宋体"/>
        </w:rPr>
      </w:pPr>
      <w:bookmarkStart w:id="0" w:name="_Hlk83547314"/>
      <w:r>
        <w:rPr>
          <w:rFonts w:hint="eastAsia"/>
          <w:bCs/>
        </w:rPr>
        <w:t>掌握二阶偏微分方程边值问题的有限差分法的</w:t>
      </w:r>
      <w:r>
        <w:rPr>
          <w:rFonts w:hint="eastAsia"/>
        </w:rPr>
        <w:t>步骤</w:t>
      </w:r>
      <w:r>
        <w:rPr>
          <w:rFonts w:hint="eastAsia"/>
          <w:bCs/>
        </w:rPr>
        <w:t>，熟悉椭圆型偏微分方程的五点差分格式的构造及其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将其用于Poisson方程边值问题的求解，</w:t>
      </w:r>
      <w:r>
        <w:rPr>
          <w:bCs/>
        </w:rPr>
        <w:t>并对结果进行</w:t>
      </w:r>
      <w:r>
        <w:rPr>
          <w:rFonts w:hint="eastAsia"/>
          <w:bCs/>
        </w:rPr>
        <w:t>分</w:t>
      </w:r>
      <w:r>
        <w:rPr>
          <w:bCs/>
        </w:rPr>
        <w:t>析</w:t>
      </w:r>
      <w:r>
        <w:rPr>
          <w:rFonts w:hint="eastAsia"/>
          <w:bCs/>
        </w:rPr>
        <w:t>。</w:t>
      </w:r>
    </w:p>
    <w:bookmarkEnd w:id="0"/>
    <w:p w14:paraId="782A785F">
      <w:pPr>
        <w:pStyle w:val="10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61BCF244">
      <w:pPr>
        <w:snapToGrid w:val="0"/>
        <w:spacing w:line="360" w:lineRule="auto"/>
        <w:ind w:firstLine="480" w:firstLineChars="200"/>
      </w:pPr>
      <w:r>
        <w:rPr>
          <w:rFonts w:hint="eastAsia"/>
        </w:rPr>
        <w:t>取步长</w:t>
      </w:r>
      <w:r>
        <w:rPr>
          <w:position w:val="-10"/>
          <w:sz w:val="28"/>
          <w:szCs w:val="28"/>
        </w:rPr>
        <w:object>
          <v:shape id="_x0000_i1025" o:spt="75" type="#_x0000_t75" style="height:16.75pt;width:43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rFonts w:hint="eastAsia"/>
        </w:rPr>
        <w:t>用</w:t>
      </w:r>
      <w:r>
        <w:rPr>
          <w:rFonts w:hint="eastAsia"/>
          <w:bCs/>
        </w:rPr>
        <w:t>五点差分格式</w:t>
      </w:r>
      <w:r>
        <w:rPr>
          <w:rFonts w:hint="eastAsia"/>
        </w:rPr>
        <w:t>求出</w:t>
      </w:r>
    </w:p>
    <w:p w14:paraId="524F9D08">
      <w:pPr>
        <w:pStyle w:val="13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36"/>
        </w:rPr>
        <w:object>
          <v:shape id="_x0000_i1026" o:spt="75" type="#_x0000_t75" style="height:42.7pt;width:14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    </w:t>
      </w:r>
    </w:p>
    <w:p w14:paraId="3EAEF031">
      <w:pPr>
        <w:pStyle w:val="13"/>
        <w:snapToGrid w:val="0"/>
        <w:spacing w:line="360" w:lineRule="auto"/>
        <w:ind w:left="420" w:firstLine="0" w:firstLineChars="0"/>
      </w:pPr>
    </w:p>
    <w:p w14:paraId="1E32F737">
      <w:pPr>
        <w:snapToGrid w:val="0"/>
        <w:rPr>
          <w:sz w:val="28"/>
          <w:szCs w:val="28"/>
        </w:rPr>
      </w:pPr>
      <w:r>
        <w:rPr>
          <w:rFonts w:hint="eastAsia" w:ascii="宋体" w:hAnsi="宋体"/>
        </w:rPr>
        <w:t>其所有内点上</w:t>
      </w:r>
      <w:r>
        <w:rPr>
          <w:rFonts w:ascii="宋体" w:hAnsi="宋体"/>
        </w:rPr>
        <w:t>的数值解</w:t>
      </w:r>
      <w:r>
        <w:rPr>
          <w:rFonts w:hint="eastAsia" w:ascii="宋体" w:hAnsi="宋体"/>
        </w:rPr>
        <w:t>，</w:t>
      </w:r>
      <w:r>
        <w:rPr>
          <w:rFonts w:hint="eastAsia"/>
        </w:rPr>
        <w:t>其中</w:t>
      </w:r>
      <w:r>
        <w:rPr>
          <w:position w:val="-14"/>
          <w:sz w:val="28"/>
          <w:szCs w:val="28"/>
        </w:rPr>
        <w:object>
          <v:shape id="_x0000_i1027" o:spt="75" type="#_x0000_t75" style="height:20.95pt;width:175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 w14:paraId="217798CF">
      <w:pPr>
        <w:snapToGrid w:val="0"/>
        <w:spacing w:line="360" w:lineRule="auto"/>
        <w:jc w:val="both"/>
      </w:pPr>
    </w:p>
    <w:p w14:paraId="684977D2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53500E64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7A740CC2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平台：PC</w:t>
      </w:r>
    </w:p>
    <w:p w14:paraId="56E5CAB2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1C2E3D0C">
      <w:pPr>
        <w:pStyle w:val="10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04C88592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3856BE1D">
      <w:pPr>
        <w:pStyle w:val="10"/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2628BE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100702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43EC26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0.1;</w:t>
      </w:r>
    </w:p>
    <w:p w14:paraId="5AB4DE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-1:h:1;</w:t>
      </w:r>
    </w:p>
    <w:p w14:paraId="1F3E43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0:h:1;</w:t>
      </w:r>
    </w:p>
    <w:p w14:paraId="51A059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=zeros(length(x),length(y));</w:t>
      </w:r>
    </w:p>
    <w:p w14:paraId="2EEC9F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67EBAD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length(x)</w:t>
      </w:r>
    </w:p>
    <w:p w14:paraId="1AA04D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,1)=x(i);</w:t>
      </w:r>
    </w:p>
    <w:p w14:paraId="30AEC5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,length(y))=x(i);</w:t>
      </w:r>
    </w:p>
    <w:p w14:paraId="2AF556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6B31E2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8BB7A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611D36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length(y)</w:t>
      </w:r>
    </w:p>
    <w:p w14:paraId="4C6F66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1,i)=-1;</w:t>
      </w:r>
    </w:p>
    <w:p w14:paraId="5959C0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length(x),i)=1;</w:t>
      </w:r>
    </w:p>
    <w:p w14:paraId="4B4E7F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195280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324F2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2;</w:t>
      </w:r>
    </w:p>
    <w:p w14:paraId="4D2717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2;</w:t>
      </w:r>
    </w:p>
    <w:p w14:paraId="0D1854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1;</w:t>
      </w:r>
    </w:p>
    <w:p w14:paraId="18C1C8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6302E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&lt;10000</w:t>
      </w:r>
    </w:p>
    <w:p w14:paraId="52C835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=u;</w:t>
      </w:r>
    </w:p>
    <w:p w14:paraId="7D495A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length(x)</w:t>
      </w:r>
    </w:p>
    <w:p w14:paraId="708871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&lt;length(y)</w:t>
      </w:r>
    </w:p>
    <w:p w14:paraId="3E5D9E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(i,j)=(u(i+1,j)+u(i-1,j)+u(i,j-1)+u(i,j+1)-5*h^2*u(i,j))/4;</w:t>
      </w:r>
    </w:p>
    <w:p w14:paraId="28841B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j+1;</w:t>
      </w:r>
    </w:p>
    <w:p w14:paraId="13AC87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A584F2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2;</w:t>
      </w:r>
    </w:p>
    <w:p w14:paraId="6490D0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7619BF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3792A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2;</w:t>
      </w:r>
    </w:p>
    <w:p w14:paraId="4A0D34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2;</w:t>
      </w:r>
    </w:p>
    <w:p w14:paraId="403F7E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norm(u-p)&lt;0.00001)</w:t>
      </w:r>
    </w:p>
    <w:p w14:paraId="77BA21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0937A1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F5CA1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B5B2D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k+1;</w:t>
      </w:r>
    </w:p>
    <w:p w14:paraId="0E585A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C8792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X,Y]=meshgrid(x,y);</w:t>
      </w:r>
    </w:p>
    <w:p w14:paraId="1405F6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esh(X',Y',u)</w:t>
      </w:r>
    </w:p>
    <w:p w14:paraId="10B3BC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F2ACAC9">
      <w:pPr>
        <w:pStyle w:val="10"/>
        <w:spacing w:before="60" w:after="60" w:line="360" w:lineRule="auto"/>
        <w:ind w:firstLine="0"/>
        <w:rPr>
          <w:rFonts w:eastAsiaTheme="minorEastAsia"/>
        </w:rPr>
      </w:pPr>
    </w:p>
    <w:p w14:paraId="699D9030">
      <w:pPr>
        <w:pStyle w:val="10"/>
        <w:tabs>
          <w:tab w:val="left" w:pos="312"/>
        </w:tabs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2.输出结果</w:t>
      </w:r>
    </w:p>
    <w:p w14:paraId="2AB40BE2">
      <w:pPr>
        <w:pStyle w:val="10"/>
        <w:spacing w:before="60" w:after="60" w:line="360" w:lineRule="auto"/>
        <w:ind w:firstLine="0"/>
        <w:rPr>
          <w:rFonts w:eastAsiaTheme="minorEastAsia"/>
          <w:b/>
          <w:sz w:val="28"/>
          <w:szCs w:val="28"/>
        </w:rPr>
      </w:pPr>
      <w:r>
        <w:rPr>
          <w:rFonts w:eastAsiaTheme="minorEastAsi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33905</wp:posOffset>
            </wp:positionH>
            <wp:positionV relativeFrom="paragraph">
              <wp:posOffset>260985</wp:posOffset>
            </wp:positionV>
            <wp:extent cx="2633980" cy="2357120"/>
            <wp:effectExtent l="0" t="0" r="2540" b="5080"/>
            <wp:wrapThrough wrapText="bothSides">
              <wp:wrapPolygon>
                <wp:start x="0" y="0"/>
                <wp:lineTo x="0" y="21507"/>
                <wp:lineTo x="21496" y="21507"/>
                <wp:lineTo x="21496" y="0"/>
                <wp:lineTo x="0" y="0"/>
              </wp:wrapPolygon>
            </wp:wrapThrough>
            <wp:docPr id="5" name="图片 5" descr="F0~M@SPINDWVQHP5QVL%VO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0~M@SPINDWVQHP5QVL%VOF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33980" cy="2357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524510</wp:posOffset>
            </wp:positionH>
            <wp:positionV relativeFrom="paragraph">
              <wp:posOffset>316865</wp:posOffset>
            </wp:positionV>
            <wp:extent cx="2497455" cy="2234565"/>
            <wp:effectExtent l="0" t="0" r="1905" b="5715"/>
            <wp:wrapThrough wrapText="bothSides">
              <wp:wrapPolygon>
                <wp:start x="0" y="0"/>
                <wp:lineTo x="0" y="21508"/>
                <wp:lineTo x="21485" y="21508"/>
                <wp:lineTo x="21485" y="0"/>
                <wp:lineTo x="0" y="0"/>
              </wp:wrapPolygon>
            </wp:wrapThrough>
            <wp:docPr id="1" name="图片 1" descr="SD)94%1H39P@I5O3M@SPP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D)94%1H39P@I5O3M@SPPWN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34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FF7223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53AFF75E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48896D5B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618328FC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08712A2B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0D1D29F4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  <w:r>
        <w:rPr>
          <w:rFonts w:hint="eastAsia" w:eastAsia="宋体"/>
          <w:b/>
          <w:sz w:val="28"/>
          <w:szCs w:val="28"/>
          <w:lang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77470</wp:posOffset>
            </wp:positionV>
            <wp:extent cx="2893695" cy="2588895"/>
            <wp:effectExtent l="0" t="0" r="1905" b="1905"/>
            <wp:wrapThrough wrapText="bothSides">
              <wp:wrapPolygon>
                <wp:start x="0" y="0"/>
                <wp:lineTo x="0" y="21489"/>
                <wp:lineTo x="21500" y="21489"/>
                <wp:lineTo x="21500" y="0"/>
                <wp:lineTo x="0" y="0"/>
              </wp:wrapPolygon>
            </wp:wrapThrough>
            <wp:docPr id="7" name="图片 7" descr="[RXRL8A$YZ_OADW6JZZZ)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[RXRL8A$YZ_OADW6JZZZ)MU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9369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宋体"/>
          <w:b/>
          <w:sz w:val="28"/>
          <w:szCs w:val="28"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668655</wp:posOffset>
            </wp:positionH>
            <wp:positionV relativeFrom="paragraph">
              <wp:posOffset>81915</wp:posOffset>
            </wp:positionV>
            <wp:extent cx="2771775" cy="2480310"/>
            <wp:effectExtent l="0" t="0" r="1905" b="3810"/>
            <wp:wrapThrough wrapText="bothSides">
              <wp:wrapPolygon>
                <wp:start x="0" y="0"/>
                <wp:lineTo x="0" y="21500"/>
                <wp:lineTo x="21496" y="21500"/>
                <wp:lineTo x="21496" y="0"/>
                <wp:lineTo x="0" y="0"/>
              </wp:wrapPolygon>
            </wp:wrapThrough>
            <wp:docPr id="6" name="图片 6" descr=")WU]K$Q[M(6M3N4Z6OVTG6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)WU]K$Q[M(6M3N4Z6OVTG6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94A7A7">
      <w:pPr>
        <w:pStyle w:val="10"/>
        <w:spacing w:before="60" w:after="60" w:line="360" w:lineRule="auto"/>
        <w:ind w:firstLine="0"/>
        <w:rPr>
          <w:rFonts w:hint="eastAsia" w:eastAsia="宋体"/>
          <w:b/>
          <w:sz w:val="28"/>
          <w:szCs w:val="28"/>
          <w:lang w:eastAsia="zh-CN"/>
        </w:rPr>
      </w:pPr>
    </w:p>
    <w:p w14:paraId="6DF8C4E8">
      <w:pPr>
        <w:pStyle w:val="10"/>
        <w:spacing w:before="60" w:after="60" w:line="360" w:lineRule="auto"/>
        <w:ind w:firstLine="0"/>
        <w:rPr>
          <w:rFonts w:hint="eastAsia" w:eastAsia="宋体"/>
          <w:b/>
          <w:sz w:val="28"/>
          <w:szCs w:val="28"/>
          <w:lang w:eastAsia="zh-CN"/>
        </w:rPr>
      </w:pPr>
      <w:r>
        <w:rPr>
          <w:rFonts w:hint="eastAsia" w:eastAsia="宋体"/>
          <w:b/>
          <w:sz w:val="28"/>
          <w:szCs w:val="28"/>
          <w:lang w:eastAsia="zh-CN"/>
        </w:rPr>
        <w:drawing>
          <wp:inline distT="0" distB="0" distL="114300" distR="114300">
            <wp:extent cx="5267960" cy="3110230"/>
            <wp:effectExtent l="0" t="0" r="5080" b="13970"/>
            <wp:docPr id="8" name="图片 8" descr="1Y3_%~@L}]DSFE@R6~2B7G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Y3_%~@L}]DSFE@R6~2B7GY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C8E8F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4C7E7E22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43C7ADD2">
      <w:pPr>
        <w:pStyle w:val="10"/>
        <w:spacing w:before="60" w:after="60" w:line="360" w:lineRule="auto"/>
        <w:ind w:firstLine="0"/>
        <w:rPr>
          <w:rFonts w:hint="eastAsia"/>
          <w:b/>
          <w:sz w:val="28"/>
          <w:szCs w:val="28"/>
        </w:rPr>
      </w:pPr>
    </w:p>
    <w:p w14:paraId="71B25F6D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总结</w:t>
      </w:r>
    </w:p>
    <w:p w14:paraId="40EC08FB">
      <w:pPr>
        <w:pStyle w:val="10"/>
        <w:spacing w:before="60" w:after="60" w:line="360" w:lineRule="auto"/>
        <w:ind w:firstLine="0"/>
      </w:pPr>
    </w:p>
    <w:p w14:paraId="18D43B52">
      <w:pPr>
        <w:pStyle w:val="10"/>
        <w:numPr>
          <w:ilvl w:val="0"/>
          <w:numId w:val="4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2D77AE61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6F80408D">
      <w:pPr>
        <w:pStyle w:val="10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5CD31AFF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EFF8E4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3CDE263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33CDE263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32AB65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7B9EA35A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3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348AB"/>
    <w:rsid w:val="000563A1"/>
    <w:rsid w:val="00080530"/>
    <w:rsid w:val="00082170"/>
    <w:rsid w:val="00082704"/>
    <w:rsid w:val="0009422A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0E3"/>
    <w:rsid w:val="00153192"/>
    <w:rsid w:val="00153E52"/>
    <w:rsid w:val="0016774A"/>
    <w:rsid w:val="00172A27"/>
    <w:rsid w:val="001950C1"/>
    <w:rsid w:val="001A0E8A"/>
    <w:rsid w:val="001B77C2"/>
    <w:rsid w:val="001C086C"/>
    <w:rsid w:val="001E6E2E"/>
    <w:rsid w:val="001F455C"/>
    <w:rsid w:val="001F4C24"/>
    <w:rsid w:val="00200542"/>
    <w:rsid w:val="00216625"/>
    <w:rsid w:val="00222C2E"/>
    <w:rsid w:val="002259CE"/>
    <w:rsid w:val="00240661"/>
    <w:rsid w:val="00245756"/>
    <w:rsid w:val="0025149F"/>
    <w:rsid w:val="0025293B"/>
    <w:rsid w:val="00254991"/>
    <w:rsid w:val="00280B20"/>
    <w:rsid w:val="00284EA8"/>
    <w:rsid w:val="00297037"/>
    <w:rsid w:val="002A17C9"/>
    <w:rsid w:val="002A2AD1"/>
    <w:rsid w:val="002A7379"/>
    <w:rsid w:val="002B3AD3"/>
    <w:rsid w:val="002C181A"/>
    <w:rsid w:val="002D65C2"/>
    <w:rsid w:val="002E37C8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95056"/>
    <w:rsid w:val="003A1C98"/>
    <w:rsid w:val="003A4AEE"/>
    <w:rsid w:val="003B1626"/>
    <w:rsid w:val="003C10BC"/>
    <w:rsid w:val="003E01FD"/>
    <w:rsid w:val="003E727E"/>
    <w:rsid w:val="00401375"/>
    <w:rsid w:val="00405BED"/>
    <w:rsid w:val="00426E05"/>
    <w:rsid w:val="00426E59"/>
    <w:rsid w:val="004539CC"/>
    <w:rsid w:val="00472697"/>
    <w:rsid w:val="0047680B"/>
    <w:rsid w:val="00480350"/>
    <w:rsid w:val="00483C4E"/>
    <w:rsid w:val="00496C5F"/>
    <w:rsid w:val="004D0A20"/>
    <w:rsid w:val="004D2B72"/>
    <w:rsid w:val="004F0C1C"/>
    <w:rsid w:val="004F13FF"/>
    <w:rsid w:val="004F16C8"/>
    <w:rsid w:val="005029FD"/>
    <w:rsid w:val="005333E2"/>
    <w:rsid w:val="005413D1"/>
    <w:rsid w:val="00543CA9"/>
    <w:rsid w:val="0057149D"/>
    <w:rsid w:val="00573B68"/>
    <w:rsid w:val="00581DF0"/>
    <w:rsid w:val="00594517"/>
    <w:rsid w:val="005A5577"/>
    <w:rsid w:val="005B490F"/>
    <w:rsid w:val="005D4483"/>
    <w:rsid w:val="005D5859"/>
    <w:rsid w:val="005D7A74"/>
    <w:rsid w:val="005F15D7"/>
    <w:rsid w:val="005F7591"/>
    <w:rsid w:val="00601E43"/>
    <w:rsid w:val="0062401D"/>
    <w:rsid w:val="00626452"/>
    <w:rsid w:val="00627DB7"/>
    <w:rsid w:val="0063153B"/>
    <w:rsid w:val="0064559E"/>
    <w:rsid w:val="00651731"/>
    <w:rsid w:val="00663AE5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D2E15"/>
    <w:rsid w:val="006E55C4"/>
    <w:rsid w:val="006E5AF5"/>
    <w:rsid w:val="006E6695"/>
    <w:rsid w:val="006E7CA5"/>
    <w:rsid w:val="006F6992"/>
    <w:rsid w:val="007036EF"/>
    <w:rsid w:val="00704E2E"/>
    <w:rsid w:val="00723BC6"/>
    <w:rsid w:val="00726B06"/>
    <w:rsid w:val="007428F4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F3CC2"/>
    <w:rsid w:val="00800A74"/>
    <w:rsid w:val="00820C02"/>
    <w:rsid w:val="00832FF8"/>
    <w:rsid w:val="00842B1A"/>
    <w:rsid w:val="00844CF1"/>
    <w:rsid w:val="00846E5A"/>
    <w:rsid w:val="00851AF5"/>
    <w:rsid w:val="00857594"/>
    <w:rsid w:val="008709D7"/>
    <w:rsid w:val="00873631"/>
    <w:rsid w:val="008777E8"/>
    <w:rsid w:val="008816FF"/>
    <w:rsid w:val="008A3271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04A18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87A40"/>
    <w:rsid w:val="00AA197E"/>
    <w:rsid w:val="00AA4ECC"/>
    <w:rsid w:val="00AF214D"/>
    <w:rsid w:val="00AF41EF"/>
    <w:rsid w:val="00AF562B"/>
    <w:rsid w:val="00AF76C7"/>
    <w:rsid w:val="00B03DCC"/>
    <w:rsid w:val="00B03F4A"/>
    <w:rsid w:val="00B268F2"/>
    <w:rsid w:val="00B32A93"/>
    <w:rsid w:val="00B3761B"/>
    <w:rsid w:val="00B51A22"/>
    <w:rsid w:val="00B6245A"/>
    <w:rsid w:val="00B737EE"/>
    <w:rsid w:val="00B751D9"/>
    <w:rsid w:val="00B773E3"/>
    <w:rsid w:val="00B956FD"/>
    <w:rsid w:val="00BA10FE"/>
    <w:rsid w:val="00BB6685"/>
    <w:rsid w:val="00BC2971"/>
    <w:rsid w:val="00BC413F"/>
    <w:rsid w:val="00BD4EDF"/>
    <w:rsid w:val="00BD5D3A"/>
    <w:rsid w:val="00BE3847"/>
    <w:rsid w:val="00BE5B42"/>
    <w:rsid w:val="00C3079C"/>
    <w:rsid w:val="00C4026B"/>
    <w:rsid w:val="00C56200"/>
    <w:rsid w:val="00C74D3D"/>
    <w:rsid w:val="00C77DC7"/>
    <w:rsid w:val="00C93DBA"/>
    <w:rsid w:val="00C940D0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B5EAB"/>
    <w:rsid w:val="00DC34BC"/>
    <w:rsid w:val="00DC3A98"/>
    <w:rsid w:val="00DC5384"/>
    <w:rsid w:val="00E00C92"/>
    <w:rsid w:val="00E34DB9"/>
    <w:rsid w:val="00E35E3A"/>
    <w:rsid w:val="00E420AF"/>
    <w:rsid w:val="00E42698"/>
    <w:rsid w:val="00E456BB"/>
    <w:rsid w:val="00E57E35"/>
    <w:rsid w:val="00E6095E"/>
    <w:rsid w:val="00EA77F4"/>
    <w:rsid w:val="00EC7CFD"/>
    <w:rsid w:val="00ED0B37"/>
    <w:rsid w:val="00ED27FC"/>
    <w:rsid w:val="00ED5E2B"/>
    <w:rsid w:val="00EF7530"/>
    <w:rsid w:val="00F12756"/>
    <w:rsid w:val="00F34D92"/>
    <w:rsid w:val="00F73BA8"/>
    <w:rsid w:val="00F84427"/>
    <w:rsid w:val="00F84C95"/>
    <w:rsid w:val="00F92256"/>
    <w:rsid w:val="00FA58FF"/>
    <w:rsid w:val="00FE7855"/>
    <w:rsid w:val="00FF1C79"/>
    <w:rsid w:val="00FF3ED1"/>
    <w:rsid w:val="0B3E30D2"/>
    <w:rsid w:val="185A5BA0"/>
    <w:rsid w:val="18BC10E5"/>
    <w:rsid w:val="2F086EBA"/>
    <w:rsid w:val="44875EEC"/>
    <w:rsid w:val="49C14CBE"/>
    <w:rsid w:val="5C966047"/>
    <w:rsid w:val="65E67155"/>
    <w:rsid w:val="68B25FB7"/>
    <w:rsid w:val="6A136F29"/>
    <w:rsid w:val="6CA91948"/>
    <w:rsid w:val="7BB80848"/>
    <w:rsid w:val="7CCF6CE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next w:val="1"/>
    <w:link w:val="14"/>
    <w:qFormat/>
    <w:uiPriority w:val="10"/>
    <w:pPr>
      <w:spacing w:before="240" w:after="240" w:line="312" w:lineRule="auto"/>
      <w:jc w:val="center"/>
      <w:outlineLvl w:val="0"/>
    </w:pPr>
    <w:rPr>
      <w:rFonts w:ascii="Times New Roman" w:hAnsi="Times New Roman" w:eastAsia="黑体" w:cs="Times New Roman"/>
      <w:b/>
      <w:bCs/>
      <w:kern w:val="28"/>
      <w:sz w:val="36"/>
      <w:szCs w:val="32"/>
      <w:lang w:val="en-US" w:eastAsia="zh-CN" w:bidi="ar-SA"/>
    </w:rPr>
  </w:style>
  <w:style w:type="table" w:styleId="7">
    <w:name w:val="Table Grid"/>
    <w:basedOn w:val="6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9">
    <w:name w:val="page number"/>
    <w:basedOn w:val="8"/>
    <w:qFormat/>
    <w:uiPriority w:val="0"/>
  </w:style>
  <w:style w:type="paragraph" w:customStyle="1" w:styleId="10">
    <w:name w:val="中文首行缩进"/>
    <w:basedOn w:val="1"/>
    <w:qFormat/>
    <w:uiPriority w:val="0"/>
    <w:pPr>
      <w:ind w:firstLine="495"/>
    </w:p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character" w:customStyle="1" w:styleId="12">
    <w:name w:val="批注框文本 字符"/>
    <w:basedOn w:val="8"/>
    <w:link w:val="2"/>
    <w:qFormat/>
    <w:uiPriority w:val="0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标题 字符"/>
    <w:basedOn w:val="8"/>
    <w:link w:val="5"/>
    <w:qFormat/>
    <w:uiPriority w:val="10"/>
    <w:rPr>
      <w:rFonts w:eastAsia="黑体"/>
      <w:b/>
      <w:bCs/>
      <w:kern w:val="28"/>
      <w:sz w:val="36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4</Pages>
  <Words>397</Words>
  <Characters>804</Characters>
  <Lines>3</Lines>
  <Paragraphs>1</Paragraphs>
  <TotalTime>0</TotalTime>
  <ScaleCrop>false</ScaleCrop>
  <LinksUpToDate>false</LinksUpToDate>
  <CharactersWithSpaces>845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14T09:07:00Z</dcterms:created>
  <dc:creator>微软用户</dc:creator>
  <cp:lastModifiedBy>GaenSuzu</cp:lastModifiedBy>
  <dcterms:modified xsi:type="dcterms:W3CDTF">2024-10-29T17:12:38Z</dcterms:modified>
  <dc:title>云南大学数学系《运筹学通论实验》上机实验报告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679E6E98F9654BAAABED2439D0136CB0_13</vt:lpwstr>
  </property>
</Properties>
</file>